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3CF0B06" w14:textId="77777777" w:rsidR="00BD116E" w:rsidRPr="00BD116E" w:rsidRDefault="00BD116E" w:rsidP="00BD116E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BD116E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BD116E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57863667" w14:textId="5123EEC0" w:rsidR="00BD116E" w:rsidRPr="00BD116E" w:rsidRDefault="00BD116E" w:rsidP="00BD116E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BD116E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BD116E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BD116E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</w:t>
      </w:r>
      <w:r w:rsidRPr="00BD116E">
        <w:rPr>
          <w:rFonts w:ascii="Plantagenet Cherokee" w:eastAsia="Calibri" w:hAnsi="Plantagenet Cherokee" w:cs="Times New Roman"/>
          <w:b/>
          <w:bCs/>
          <w:sz w:val="32"/>
          <w:szCs w:val="32"/>
        </w:rPr>
        <w:t>20</w:t>
      </w:r>
    </w:p>
    <w:p w14:paraId="174899D2" w14:textId="633A8827" w:rsidR="000F288C" w:rsidRPr="00BD116E" w:rsidRDefault="00D16930" w:rsidP="00BD116E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BD116E">
        <w:rPr>
          <w:rFonts w:ascii="Palatino Linotype" w:hAnsi="Palatino Linotype" w:cs="Times New Roman"/>
          <w:b/>
          <w:bCs/>
          <w:sz w:val="22"/>
        </w:rPr>
        <w:t>PHẦN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1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BD116E">
        <w:rPr>
          <w:rFonts w:ascii="Palatino Linotype" w:hAnsi="Palatino Linotype" w:cs="Times New Roman"/>
          <w:b/>
          <w:bCs/>
          <w:sz w:val="22"/>
        </w:rPr>
        <w:t>Câu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trắc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nghiệm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nhiều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phương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án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lựa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chọn</w:t>
      </w:r>
    </w:p>
    <w:p w14:paraId="115EC770" w14:textId="117C1048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D16930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920" w:dyaOrig="320" w14:anchorId="6A8B5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6.15pt" o:ole="">
            <v:imagedata r:id="rId7" o:title=""/>
          </v:shape>
          <o:OLEObject Type="Embed" ProgID="Equation.DSMT4" ShapeID="_x0000_i1025" DrawAspect="Content" ObjectID="_1790757134" r:id="rId8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như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h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vẽ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b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dưới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D16930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đã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nghịc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biế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kho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n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dướ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đây?</w:t>
      </w:r>
    </w:p>
    <w:p w14:paraId="685BEC7B" w14:textId="77777777" w:rsidR="00274B05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33EAD8F5" wp14:editId="41BC0CC0">
            <wp:extent cx="2348179" cy="1701960"/>
            <wp:effectExtent l="0" t="0" r="0" b="0"/>
            <wp:docPr id="130573500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735006" name="Picture 1" descr="A graph of a function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52835" cy="170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DFE3A" w14:textId="0C416620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700" w:dyaOrig="320" w14:anchorId="2706BA1B">
          <v:shape id="_x0000_i1026" type="#_x0000_t75" style="width:35.15pt;height:16.15pt" o:ole="">
            <v:imagedata r:id="rId10" o:title=""/>
          </v:shape>
          <o:OLEObject Type="Embed" ProgID="Equation.DSMT4" ShapeID="_x0000_i1026" DrawAspect="Content" ObjectID="_1790757135" r:id="rId1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34"/>
          <w:sz w:val="22"/>
        </w:rPr>
        <w:object w:dxaOrig="1080" w:dyaOrig="800" w14:anchorId="002A93DE">
          <v:shape id="_x0000_i1027" type="#_x0000_t75" style="width:54.15pt;height:39.75pt" o:ole="">
            <v:imagedata r:id="rId12" o:title=""/>
          </v:shape>
          <o:OLEObject Type="Embed" ProgID="Equation.DSMT4" ShapeID="_x0000_i1027" DrawAspect="Content" ObjectID="_1790757136" r:id="rId1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680" w:dyaOrig="320" w14:anchorId="1EA7988A">
          <v:shape id="_x0000_i1028" type="#_x0000_t75" style="width:34pt;height:16.15pt" o:ole="">
            <v:imagedata r:id="rId14" o:title=""/>
          </v:shape>
          <o:OLEObject Type="Embed" ProgID="Equation.DSMT4" ShapeID="_x0000_i1028" DrawAspect="Content" ObjectID="_1790757137" r:id="rId1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34"/>
          <w:sz w:val="22"/>
        </w:rPr>
        <w:object w:dxaOrig="900" w:dyaOrig="800" w14:anchorId="786F3770">
          <v:shape id="_x0000_i1029" type="#_x0000_t75" style="width:44.95pt;height:39.75pt" o:ole="">
            <v:imagedata r:id="rId16" o:title=""/>
          </v:shape>
          <o:OLEObject Type="Embed" ProgID="Equation.DSMT4" ShapeID="_x0000_i1029" DrawAspect="Content" ObjectID="_1790757138" r:id="rId1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7F594F06" w14:textId="41916669" w:rsidR="00274B05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2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D16930"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cự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tiể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1440" w:dyaOrig="360" w14:anchorId="4D1D99E2">
          <v:shape id="_x0000_i1030" type="#_x0000_t75" style="width:1in;height:17.85pt" o:ole="">
            <v:imagedata r:id="rId18" o:title=""/>
          </v:shape>
          <o:OLEObject Type="Embed" ProgID="Equation.DSMT4" ShapeID="_x0000_i1030" DrawAspect="Content" ObjectID="_1790757139" r:id="rId19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D16930" w:rsidRPr="00BD116E">
        <w:rPr>
          <w:rFonts w:ascii="Palatino Linotype" w:hAnsi="Palatino Linotype" w:cs="Times New Roman"/>
          <w:sz w:val="22"/>
        </w:rPr>
        <w:t>là</w:t>
      </w:r>
    </w:p>
    <w:p w14:paraId="6BDC82F6" w14:textId="729B99F9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840" w:dyaOrig="320" w14:anchorId="2C814964">
          <v:shape id="_x0000_i1031" type="#_x0000_t75" style="width:42.05pt;height:16.15pt" o:ole="">
            <v:imagedata r:id="rId20" o:title=""/>
          </v:shape>
          <o:OLEObject Type="Embed" ProgID="Equation.DSMT4" ShapeID="_x0000_i1031" DrawAspect="Content" ObjectID="_1790757140" r:id="rId2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840" w:dyaOrig="320" w14:anchorId="262207BF">
          <v:shape id="_x0000_i1032" type="#_x0000_t75" style="width:42.05pt;height:16.15pt" o:ole="">
            <v:imagedata r:id="rId22" o:title=""/>
          </v:shape>
          <o:OLEObject Type="Embed" ProgID="Equation.DSMT4" ShapeID="_x0000_i1032" DrawAspect="Content" ObjectID="_1790757141" r:id="rId2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700" w:dyaOrig="320" w14:anchorId="45DADD0A">
          <v:shape id="_x0000_i1033" type="#_x0000_t75" style="width:35.15pt;height:16.15pt" o:ole="">
            <v:imagedata r:id="rId24" o:title=""/>
          </v:shape>
          <o:OLEObject Type="Embed" ProgID="Equation.DSMT4" ShapeID="_x0000_i1033" DrawAspect="Content" ObjectID="_1790757142" r:id="rId2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660" w:dyaOrig="320" w14:anchorId="5CD7B998">
          <v:shape id="_x0000_i1034" type="#_x0000_t75" style="width:32.85pt;height:16.15pt" o:ole="">
            <v:imagedata r:id="rId26" o:title=""/>
          </v:shape>
          <o:OLEObject Type="Embed" ProgID="Equation.DSMT4" ShapeID="_x0000_i1034" DrawAspect="Content" ObjectID="_1790757143" r:id="rId2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5CC0F625" w14:textId="566FDEF9" w:rsidR="00274B05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3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24"/>
        </w:rPr>
        <w:object w:dxaOrig="2040" w:dyaOrig="660" w14:anchorId="7DC49F49">
          <v:shape id="_x0000_i1035" type="#_x0000_t75" style="width:101.95pt;height:32.85pt" o:ole="">
            <v:imagedata r:id="rId28" o:title=""/>
          </v:shape>
          <o:OLEObject Type="Embed" ProgID="Equation.DSMT4" ShapeID="_x0000_i1035" DrawAspect="Content" ObjectID="_1790757144" r:id="rId29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ghịc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biế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kho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ào?</w:t>
      </w:r>
    </w:p>
    <w:p w14:paraId="346B9303" w14:textId="481EDDE3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740" w:dyaOrig="320" w14:anchorId="06D11DC9">
          <v:shape id="_x0000_i1036" type="#_x0000_t75" style="width:36.85pt;height:16.15pt" o:ole="">
            <v:imagedata r:id="rId30" o:title=""/>
          </v:shape>
          <o:OLEObject Type="Embed" ProgID="Equation.DSMT4" ShapeID="_x0000_i1036" DrawAspect="Content" ObjectID="_1790757145" r:id="rId3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60" w:dyaOrig="320" w14:anchorId="65A7EC53">
          <v:shape id="_x0000_i1037" type="#_x0000_t75" style="width:28.2pt;height:16.15pt" o:ole="">
            <v:imagedata r:id="rId32" o:title=""/>
          </v:shape>
          <o:OLEObject Type="Embed" ProgID="Equation.DSMT4" ShapeID="_x0000_i1037" DrawAspect="Content" ObjectID="_1790757146" r:id="rId3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700" w:dyaOrig="320" w14:anchorId="14C71248">
          <v:shape id="_x0000_i1038" type="#_x0000_t75" style="width:35.15pt;height:16.15pt" o:ole="">
            <v:imagedata r:id="rId34" o:title=""/>
          </v:shape>
          <o:OLEObject Type="Embed" ProgID="Equation.DSMT4" ShapeID="_x0000_i1038" DrawAspect="Content" ObjectID="_1790757147" r:id="rId3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499" w:dyaOrig="320" w14:anchorId="5BC98586">
          <v:shape id="_x0000_i1039" type="#_x0000_t75" style="width:24.75pt;height:16.15pt" o:ole="">
            <v:imagedata r:id="rId36" o:title=""/>
          </v:shape>
          <o:OLEObject Type="Embed" ProgID="Equation.DSMT4" ShapeID="_x0000_i1039" DrawAspect="Content" ObjectID="_1790757148" r:id="rId3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27538827" w14:textId="55C6AB39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4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540" w:dyaOrig="320" w14:anchorId="3EA0FF5C">
          <v:shape id="_x0000_i1040" type="#_x0000_t75" style="width:27.05pt;height:16.15pt" o:ole="">
            <v:imagedata r:id="rId38" o:title=""/>
          </v:shape>
          <o:OLEObject Type="Embed" ProgID="Equation.DSMT4" ShapeID="_x0000_i1040" DrawAspect="Content" ObjectID="_1790757149" r:id="rId39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ạ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580" w:dyaOrig="320" w14:anchorId="5957598F">
          <v:shape id="_x0000_i1041" type="#_x0000_t75" style="width:28.8pt;height:16.15pt" o:ole="">
            <v:imagedata r:id="rId40" o:title=""/>
          </v:shape>
          <o:OLEObject Type="Embed" ProgID="Equation.DSMT4" ShapeID="_x0000_i1041" DrawAspect="Content" ObjectID="_1790757150" r:id="rId41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kho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4"/>
        </w:rPr>
        <w:object w:dxaOrig="260" w:dyaOrig="260" w14:anchorId="46CE1344">
          <v:shape id="_x0000_i1042" type="#_x0000_t75" style="width:13.25pt;height:13.25pt" o:ole="">
            <v:imagedata r:id="rId42" o:title=""/>
          </v:shape>
          <o:OLEObject Type="Embed" ProgID="Equation.DSMT4" ShapeID="_x0000_i1042" DrawAspect="Content" ObjectID="_1790757151" r:id="rId43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504401" w:rsidRPr="00BD116E">
        <w:rPr>
          <w:rFonts w:ascii="Palatino Linotype" w:hAnsi="Palatino Linotype" w:cs="Times New Roman"/>
          <w:sz w:val="22"/>
        </w:rPr>
        <w:t>H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vẽ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b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580" w:dyaOrig="320" w14:anchorId="7A441237">
          <v:shape id="_x0000_i1043" type="#_x0000_t75" style="width:28.8pt;height:16.15pt" o:ole="">
            <v:imagedata r:id="rId44" o:title=""/>
          </v:shape>
          <o:OLEObject Type="Embed" ProgID="Equation.DSMT4" ShapeID="_x0000_i1043" DrawAspect="Content" ObjectID="_1790757152" r:id="rId45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kho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4"/>
        </w:rPr>
        <w:object w:dxaOrig="260" w:dyaOrig="260" w14:anchorId="59C7F0EF">
          <v:shape id="_x0000_i1044" type="#_x0000_t75" style="width:13.25pt;height:13.25pt" o:ole="">
            <v:imagedata r:id="rId46" o:title=""/>
          </v:shape>
          <o:OLEObject Type="Embed" ProgID="Equation.DSMT4" ShapeID="_x0000_i1044" DrawAspect="Content" ObjectID="_1790757153" r:id="rId47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504401" w:rsidRPr="00BD116E">
        <w:rPr>
          <w:rFonts w:ascii="Palatino Linotype" w:hAnsi="Palatino Linotype" w:cs="Times New Roman"/>
          <w:sz w:val="22"/>
        </w:rPr>
        <w:t>Hỏ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540" w:dyaOrig="320" w14:anchorId="59892F70">
          <v:shape id="_x0000_i1045" type="#_x0000_t75" style="width:27.05pt;height:16.15pt" o:ole="">
            <v:imagedata r:id="rId38" o:title=""/>
          </v:shape>
          <o:OLEObject Type="Embed" ProgID="Equation.DSMT4" ShapeID="_x0000_i1045" DrawAspect="Content" ObjectID="_1790757154" r:id="rId48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ba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hiê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ự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ị?</w:t>
      </w:r>
    </w:p>
    <w:p w14:paraId="7E341AB7" w14:textId="77777777" w:rsidR="00274B05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4083BE2B" wp14:editId="1FB14AEE">
            <wp:extent cx="1680497" cy="2040940"/>
            <wp:effectExtent l="0" t="0" r="0" b="0"/>
            <wp:docPr id="159389939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899395" name="Picture 1" descr="A graph of a function&#10;&#10;Description automatically generated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86737" cy="2048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046C6" w14:textId="1D4B65ED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504401" w:rsidRPr="00BD116E">
        <w:rPr>
          <w:rFonts w:ascii="Palatino Linotype" w:hAnsi="Palatino Linotype" w:cs="Times New Roman"/>
          <w:sz w:val="22"/>
        </w:rPr>
        <w:t>0</w: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504401"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504401" w:rsidRPr="00BD116E">
        <w:rPr>
          <w:rFonts w:ascii="Palatino Linotype" w:hAnsi="Palatino Linotype" w:cs="Times New Roman"/>
          <w:sz w:val="22"/>
        </w:rPr>
        <w:t>2</w: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504401" w:rsidRPr="00BD116E">
        <w:rPr>
          <w:rFonts w:ascii="Palatino Linotype" w:hAnsi="Palatino Linotype" w:cs="Times New Roman"/>
          <w:sz w:val="22"/>
        </w:rPr>
        <w:t>4</w: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A580F95" w14:textId="21FD9F4E" w:rsidR="00274B05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5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504401" w:rsidRPr="00BD116E">
        <w:rPr>
          <w:rFonts w:ascii="Palatino Linotype" w:hAnsi="Palatino Linotype" w:cs="Times New Roman"/>
          <w:sz w:val="22"/>
        </w:rPr>
        <w:t>Tì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giá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lớ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h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1620" w:dyaOrig="360" w14:anchorId="1B46730A">
          <v:shape id="_x0000_i1046" type="#_x0000_t75" style="width:81.2pt;height:17.85pt" o:ole="">
            <v:imagedata r:id="rId50" o:title=""/>
          </v:shape>
          <o:OLEObject Type="Embed" ProgID="Equation.DSMT4" ShapeID="_x0000_i1046" DrawAspect="Content" ObjectID="_1790757155" r:id="rId51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oạ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28"/>
        </w:rPr>
        <w:object w:dxaOrig="800" w:dyaOrig="680" w14:anchorId="42FFA05B">
          <v:shape id="_x0000_i1047" type="#_x0000_t75" style="width:39.75pt;height:34pt" o:ole="">
            <v:imagedata r:id="rId52" o:title=""/>
          </v:shape>
          <o:OLEObject Type="Embed" ProgID="Equation.DSMT4" ShapeID="_x0000_i1047" DrawAspect="Content" ObjectID="_1790757156" r:id="rId5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184D4A0B" w14:textId="61D8EDA4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DE6F8A" w:rsidRPr="00BD116E">
        <w:rPr>
          <w:rFonts w:ascii="Palatino Linotype" w:hAnsi="Palatino Linotype" w:cs="Times New Roman"/>
          <w:position w:val="-40"/>
          <w:sz w:val="22"/>
        </w:rPr>
        <w:object w:dxaOrig="1020" w:dyaOrig="639" w14:anchorId="2FE4AEFB">
          <v:shape id="_x0000_i1048" type="#_x0000_t75" style="width:51.25pt;height:31.7pt" o:ole="">
            <v:imagedata r:id="rId54" o:title=""/>
          </v:shape>
          <o:OLEObject Type="Embed" ProgID="Equation.DSMT4" ShapeID="_x0000_i1048" DrawAspect="Content" ObjectID="_1790757157" r:id="rId5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DE6F8A" w:rsidRPr="00BD116E">
        <w:rPr>
          <w:rFonts w:ascii="Palatino Linotype" w:hAnsi="Palatino Linotype" w:cs="Times New Roman"/>
          <w:position w:val="-40"/>
          <w:sz w:val="22"/>
        </w:rPr>
        <w:object w:dxaOrig="1140" w:dyaOrig="639" w14:anchorId="4EFD789D">
          <v:shape id="_x0000_i1049" type="#_x0000_t75" style="width:57pt;height:31.7pt" o:ole="">
            <v:imagedata r:id="rId56" o:title=""/>
          </v:shape>
          <o:OLEObject Type="Embed" ProgID="Equation.DSMT4" ShapeID="_x0000_i1049" DrawAspect="Content" ObjectID="_1790757158" r:id="rId5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DE6F8A" w:rsidRPr="00BD116E">
        <w:rPr>
          <w:rFonts w:ascii="Palatino Linotype" w:hAnsi="Palatino Linotype" w:cs="Times New Roman"/>
          <w:position w:val="-40"/>
          <w:sz w:val="22"/>
        </w:rPr>
        <w:object w:dxaOrig="999" w:dyaOrig="639" w14:anchorId="6CD61A9B">
          <v:shape id="_x0000_i1050" type="#_x0000_t75" style="width:50.1pt;height:31.7pt" o:ole="">
            <v:imagedata r:id="rId58" o:title=""/>
          </v:shape>
          <o:OLEObject Type="Embed" ProgID="Equation.DSMT4" ShapeID="_x0000_i1050" DrawAspect="Content" ObjectID="_1790757159" r:id="rId59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DE6F8A" w:rsidRPr="00BD116E">
        <w:rPr>
          <w:rFonts w:ascii="Palatino Linotype" w:hAnsi="Palatino Linotype" w:cs="Times New Roman"/>
          <w:position w:val="-40"/>
          <w:sz w:val="22"/>
        </w:rPr>
        <w:object w:dxaOrig="1020" w:dyaOrig="639" w14:anchorId="3C5F5321">
          <v:shape id="_x0000_i1051" type="#_x0000_t75" style="width:51.25pt;height:31.7pt" o:ole="">
            <v:imagedata r:id="rId60" o:title=""/>
          </v:shape>
          <o:OLEObject Type="Embed" ProgID="Equation.DSMT4" ShapeID="_x0000_i1051" DrawAspect="Content" ObjectID="_1790757160" r:id="rId6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4A16776" w14:textId="20C533C8" w:rsidR="00274B05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6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504401" w:rsidRPr="00BD116E">
        <w:rPr>
          <w:rFonts w:ascii="Palatino Linotype" w:hAnsi="Palatino Linotype" w:cs="Times New Roman"/>
          <w:sz w:val="22"/>
        </w:rPr>
        <w:t>Giá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hỏ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h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24"/>
        </w:rPr>
        <w:object w:dxaOrig="1280" w:dyaOrig="620" w14:anchorId="3F9C98BF">
          <v:shape id="_x0000_i1052" type="#_x0000_t75" style="width:63.95pt;height:31.1pt" o:ole="">
            <v:imagedata r:id="rId62" o:title=""/>
          </v:shape>
          <o:OLEObject Type="Embed" ProgID="Equation.DSMT4" ShapeID="_x0000_i1052" DrawAspect="Content" ObjectID="_1790757161" r:id="rId63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kho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740" w:dyaOrig="320" w14:anchorId="151FA33A">
          <v:shape id="_x0000_i1053" type="#_x0000_t75" style="width:36.85pt;height:16.15pt" o:ole="">
            <v:imagedata r:id="rId64" o:title=""/>
          </v:shape>
          <o:OLEObject Type="Embed" ProgID="Equation.DSMT4" ShapeID="_x0000_i1053" DrawAspect="Content" ObjectID="_1790757162" r:id="rId65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bằ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ba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hiêu?</w:t>
      </w:r>
    </w:p>
    <w:p w14:paraId="0958098F" w14:textId="5BE873DB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504401" w:rsidRPr="00BD116E">
        <w:rPr>
          <w:rFonts w:ascii="Palatino Linotype" w:hAnsi="Palatino Linotype" w:cs="Times New Roman"/>
          <w:sz w:val="22"/>
        </w:rPr>
        <w:t>0</w: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320" w:dyaOrig="279" w14:anchorId="5381867C">
          <v:shape id="_x0000_i1054" type="#_x0000_t75" style="width:16.15pt;height:13.8pt" o:ole="">
            <v:imagedata r:id="rId66" o:title=""/>
          </v:shape>
          <o:OLEObject Type="Embed" ProgID="Equation.DSMT4" ShapeID="_x0000_i1054" DrawAspect="Content" ObjectID="_1790757163" r:id="rId6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4"/>
          <w:sz w:val="22"/>
        </w:rPr>
        <w:object w:dxaOrig="320" w:dyaOrig="260" w14:anchorId="3D6922EB">
          <v:shape id="_x0000_i1055" type="#_x0000_t75" style="width:16.15pt;height:13.25pt" o:ole="">
            <v:imagedata r:id="rId68" o:title=""/>
          </v:shape>
          <o:OLEObject Type="Embed" ProgID="Equation.DSMT4" ShapeID="_x0000_i1055" DrawAspect="Content" ObjectID="_1790757164" r:id="rId69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4"/>
          <w:sz w:val="22"/>
        </w:rPr>
        <w:object w:dxaOrig="300" w:dyaOrig="260" w14:anchorId="0F1C4E5D">
          <v:shape id="_x0000_i1056" type="#_x0000_t75" style="width:15pt;height:13.25pt" o:ole="">
            <v:imagedata r:id="rId70" o:title=""/>
          </v:shape>
          <o:OLEObject Type="Embed" ProgID="Equation.DSMT4" ShapeID="_x0000_i1056" DrawAspect="Content" ObjectID="_1790757165" r:id="rId7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02E95048" w14:textId="7BC9794C" w:rsidR="00274B05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lastRenderedPageBreak/>
        <w:t>Câu 7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504401" w:rsidRPr="00BD116E">
        <w:rPr>
          <w:rFonts w:ascii="Palatino Linotype" w:hAnsi="Palatino Linotype" w:cs="Times New Roman"/>
          <w:sz w:val="22"/>
        </w:rPr>
        <w:t>Tì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ứ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ga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24"/>
        </w:rPr>
        <w:object w:dxaOrig="1020" w:dyaOrig="620" w14:anchorId="38B5B23A">
          <v:shape id="_x0000_i1057" type="#_x0000_t75" style="width:51.25pt;height:31.1pt" o:ole="">
            <v:imagedata r:id="rId72" o:title=""/>
          </v:shape>
          <o:OLEObject Type="Embed" ProgID="Equation.DSMT4" ShapeID="_x0000_i1057" DrawAspect="Content" ObjectID="_1790757166" r:id="rId7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D9CBC14" w14:textId="26B71277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760" w:dyaOrig="620" w14:anchorId="0D3A0854">
          <v:shape id="_x0000_i1058" type="#_x0000_t75" style="width:38pt;height:31.1pt" o:ole="">
            <v:imagedata r:id="rId74" o:title=""/>
          </v:shape>
          <o:OLEObject Type="Embed" ProgID="Equation.DSMT4" ShapeID="_x0000_i1058" DrawAspect="Content" ObjectID="_1790757167" r:id="rId75"/>
        </w:object>
      </w:r>
      <w:r w:rsidR="00504401"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680" w:dyaOrig="320" w14:anchorId="6BC3B8D0">
          <v:shape id="_x0000_i1059" type="#_x0000_t75" style="width:34pt;height:16.15pt" o:ole="">
            <v:imagedata r:id="rId76" o:title=""/>
          </v:shape>
          <o:OLEObject Type="Embed" ProgID="Equation.DSMT4" ShapeID="_x0000_i1059" DrawAspect="Content" ObjectID="_1790757168" r:id="rId7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520" w:dyaOrig="279" w14:anchorId="23B1E5E0">
          <v:shape id="_x0000_i1060" type="#_x0000_t75" style="width:25.9pt;height:13.8pt" o:ole="">
            <v:imagedata r:id="rId78" o:title=""/>
          </v:shape>
          <o:OLEObject Type="Embed" ProgID="Equation.DSMT4" ShapeID="_x0000_i1060" DrawAspect="Content" ObjectID="_1790757169" r:id="rId79"/>
        </w:object>
      </w:r>
      <w:r w:rsidR="00504401"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700" w:dyaOrig="320" w14:anchorId="058CCC88">
          <v:shape id="_x0000_i1061" type="#_x0000_t75" style="width:35.15pt;height:16.15pt" o:ole="">
            <v:imagedata r:id="rId80" o:title=""/>
          </v:shape>
          <o:OLEObject Type="Embed" ProgID="Equation.DSMT4" ShapeID="_x0000_i1061" DrawAspect="Content" ObjectID="_1790757170" r:id="rId8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680" w:dyaOrig="279" w14:anchorId="2D290730">
          <v:shape id="_x0000_i1062" type="#_x0000_t75" style="width:34pt;height:13.8pt" o:ole="">
            <v:imagedata r:id="rId82" o:title=""/>
          </v:shape>
          <o:OLEObject Type="Embed" ProgID="Equation.DSMT4" ShapeID="_x0000_i1062" DrawAspect="Content" ObjectID="_1790757171" r:id="rId83"/>
        </w:object>
      </w:r>
      <w:r w:rsidR="00504401"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80" w:dyaOrig="320" w14:anchorId="23C6AD88">
          <v:shape id="_x0000_i1063" type="#_x0000_t75" style="width:28.8pt;height:16.15pt" o:ole="">
            <v:imagedata r:id="rId84" o:title=""/>
          </v:shape>
          <o:OLEObject Type="Embed" ProgID="Equation.DSMT4" ShapeID="_x0000_i1063" DrawAspect="Content" ObjectID="_1790757172" r:id="rId8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680" w:dyaOrig="279" w14:anchorId="415B4038">
          <v:shape id="_x0000_i1064" type="#_x0000_t75" style="width:34pt;height:13.8pt" o:ole="">
            <v:imagedata r:id="rId86" o:title=""/>
          </v:shape>
          <o:OLEObject Type="Embed" ProgID="Equation.DSMT4" ShapeID="_x0000_i1064" DrawAspect="Content" ObjectID="_1790757173" r:id="rId87"/>
        </w:object>
      </w:r>
      <w:r w:rsidR="00504401"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620" w:dyaOrig="620" w14:anchorId="4A0C01BA">
          <v:shape id="_x0000_i1065" type="#_x0000_t75" style="width:31.1pt;height:31.1pt" o:ole="">
            <v:imagedata r:id="rId88" o:title=""/>
          </v:shape>
          <o:OLEObject Type="Embed" ProgID="Equation.DSMT4" ShapeID="_x0000_i1065" DrawAspect="Content" ObjectID="_1790757174" r:id="rId89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56FDE1D6" w14:textId="54F02315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8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504401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540" w:dyaOrig="320" w14:anchorId="3C4A3042">
          <v:shape id="_x0000_i1066" type="#_x0000_t75" style="width:27.05pt;height:16.15pt" o:ole="">
            <v:imagedata r:id="rId38" o:title=""/>
          </v:shape>
          <o:OLEObject Type="Embed" ProgID="Equation.DSMT4" ShapeID="_x0000_i1066" DrawAspect="Content" ObjectID="_1790757175" r:id="rId90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xá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ị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960" w:dyaOrig="320" w14:anchorId="52E09A59">
          <v:shape id="_x0000_i1067" type="#_x0000_t75" style="width:47.8pt;height:16.15pt" o:ole="">
            <v:imagedata r:id="rId91" o:title=""/>
          </v:shape>
          <o:OLEObject Type="Embed" ProgID="Equation.DSMT4" ShapeID="_x0000_i1067" DrawAspect="Content" ObjectID="_1790757176" r:id="rId92"/>
        </w:object>
      </w:r>
      <w:r w:rsidR="00504401"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li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ụ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mỗ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kho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xá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ị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b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biế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hi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hư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vẽ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504401" w:rsidRPr="00BD116E">
        <w:rPr>
          <w:rFonts w:ascii="Palatino Linotype" w:hAnsi="Palatino Linotype" w:cs="Times New Roman"/>
          <w:sz w:val="22"/>
        </w:rPr>
        <w:t>Hỏ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mệ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ề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dướ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â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ai?</w:t>
      </w:r>
    </w:p>
    <w:p w14:paraId="29C022EA" w14:textId="77777777" w:rsidR="00274B05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6A1D6707" wp14:editId="5C40A99B">
            <wp:extent cx="4059936" cy="1439070"/>
            <wp:effectExtent l="0" t="0" r="0" b="8890"/>
            <wp:docPr id="533762671" name="Picture 1" descr="A white rectangular box with black numbers and symbol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762671" name="Picture 1" descr="A white rectangular box with black numbers and symbols&#10;&#10;Description automatically generated with medium confidence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067043" cy="1441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A9818" w14:textId="689718AC" w:rsidR="00274B05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504401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nga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680" w:dyaOrig="320" w14:anchorId="5029C56D">
          <v:shape id="_x0000_i1068" type="#_x0000_t75" style="width:34pt;height:16.15pt" o:ole="">
            <v:imagedata r:id="rId76" o:title=""/>
          </v:shape>
          <o:OLEObject Type="Embed" ProgID="Equation.DSMT4" ShapeID="_x0000_i1068" DrawAspect="Content" ObjectID="_1790757177" r:id="rId94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ạ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ự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r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560" w:dyaOrig="279" w14:anchorId="5448099C">
          <v:shape id="_x0000_i1069" type="#_x0000_t75" style="width:28.2pt;height:13.8pt" o:ole="">
            <v:imagedata r:id="rId95" o:title=""/>
          </v:shape>
          <o:OLEObject Type="Embed" ProgID="Equation.DSMT4" ShapeID="_x0000_i1069" DrawAspect="Content" ObjectID="_1790757178" r:id="rId96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12549155" w14:textId="16644943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khô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ạ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680" w:dyaOrig="279" w14:anchorId="53E00B8E">
          <v:shape id="_x0000_i1070" type="#_x0000_t75" style="width:34pt;height:13.8pt" o:ole="">
            <v:imagedata r:id="rId82" o:title=""/>
          </v:shape>
          <o:OLEObject Type="Embed" ProgID="Equation.DSMT4" ShapeID="_x0000_i1070" DrawAspect="Content" ObjectID="_1790757179" r:id="rId9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504401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ứ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680" w:dyaOrig="279" w14:anchorId="0E2A1698">
          <v:shape id="_x0000_i1071" type="#_x0000_t75" style="width:34pt;height:13.8pt" o:ole="">
            <v:imagedata r:id="rId82" o:title=""/>
          </v:shape>
          <o:OLEObject Type="Embed" ProgID="Equation.DSMT4" ShapeID="_x0000_i1071" DrawAspect="Content" ObjectID="_1790757180" r:id="rId98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141B6EFA" w14:textId="49F0366E" w:rsidR="00274B05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9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504401"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xi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24"/>
        </w:rPr>
        <w:object w:dxaOrig="1480" w:dyaOrig="660" w14:anchorId="252FC56D">
          <v:shape id="_x0000_i1072" type="#_x0000_t75" style="width:73.75pt;height:32.85pt" o:ole="">
            <v:imagedata r:id="rId99" o:title=""/>
          </v:shape>
          <o:OLEObject Type="Embed" ProgID="Equation.DSMT4" ShapeID="_x0000_i1072" DrawAspect="Content" ObjectID="_1790757181" r:id="rId100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504401" w:rsidRPr="00BD116E">
        <w:rPr>
          <w:rFonts w:ascii="Palatino Linotype" w:hAnsi="Palatino Linotype" w:cs="Times New Roman"/>
          <w:sz w:val="22"/>
        </w:rPr>
        <w:t>là</w:t>
      </w:r>
    </w:p>
    <w:p w14:paraId="0BEAC2A9" w14:textId="6F8AE69E" w:rsidR="00274B05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80" w:dyaOrig="260" w14:anchorId="5519F639">
          <v:shape id="_x0000_i1073" type="#_x0000_t75" style="width:28.8pt;height:13.25pt" o:ole="">
            <v:imagedata r:id="rId101" o:title=""/>
          </v:shape>
          <o:OLEObject Type="Embed" ProgID="Equation.DSMT4" ShapeID="_x0000_i1073" DrawAspect="Content" ObjectID="_1790757182" r:id="rId102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859" w:dyaOrig="320" w14:anchorId="5BECE2D7">
          <v:shape id="_x0000_i1074" type="#_x0000_t75" style="width:43.2pt;height:16.15pt" o:ole="">
            <v:imagedata r:id="rId103" o:title=""/>
          </v:shape>
          <o:OLEObject Type="Embed" ProgID="Equation.DSMT4" ShapeID="_x0000_i1074" DrawAspect="Content" ObjectID="_1790757183" r:id="rId104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920" w:dyaOrig="320" w14:anchorId="6B7F74C7">
          <v:shape id="_x0000_i1075" type="#_x0000_t75" style="width:46.1pt;height:16.15pt" o:ole="">
            <v:imagedata r:id="rId105" o:title=""/>
          </v:shape>
          <o:OLEObject Type="Embed" ProgID="Equation.DSMT4" ShapeID="_x0000_i1075" DrawAspect="Content" ObjectID="_1790757184" r:id="rId106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900" w:dyaOrig="320" w14:anchorId="1339542D">
          <v:shape id="_x0000_i1076" type="#_x0000_t75" style="width:44.95pt;height:16.15pt" o:ole="">
            <v:imagedata r:id="rId107" o:title=""/>
          </v:shape>
          <o:OLEObject Type="Embed" ProgID="Equation.DSMT4" ShapeID="_x0000_i1076" DrawAspect="Content" ObjectID="_1790757185" r:id="rId108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7E117DC4" w14:textId="622DAE92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80" w:dyaOrig="260" w14:anchorId="64983266">
          <v:shape id="_x0000_i1077" type="#_x0000_t75" style="width:28.8pt;height:13.25pt" o:ole="">
            <v:imagedata r:id="rId109" o:title=""/>
          </v:shape>
          <o:OLEObject Type="Embed" ProgID="Equation.DSMT4" ShapeID="_x0000_i1077" DrawAspect="Content" ObjectID="_1790757186" r:id="rId110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859" w:dyaOrig="320" w14:anchorId="6481E64B">
          <v:shape id="_x0000_i1078" type="#_x0000_t75" style="width:43.2pt;height:16.15pt" o:ole="">
            <v:imagedata r:id="rId103" o:title=""/>
          </v:shape>
          <o:OLEObject Type="Embed" ProgID="Equation.DSMT4" ShapeID="_x0000_i1078" DrawAspect="Content" ObjectID="_1790757187" r:id="rId11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920" w:dyaOrig="320" w14:anchorId="1C423E33">
          <v:shape id="_x0000_i1079" type="#_x0000_t75" style="width:46.1pt;height:16.15pt" o:ole="">
            <v:imagedata r:id="rId105" o:title=""/>
          </v:shape>
          <o:OLEObject Type="Embed" ProgID="Equation.DSMT4" ShapeID="_x0000_i1079" DrawAspect="Content" ObjectID="_1790757188" r:id="rId112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900" w:dyaOrig="320" w14:anchorId="36C3FDE1">
          <v:shape id="_x0000_i1080" type="#_x0000_t75" style="width:44.95pt;height:16.15pt" o:ole="">
            <v:imagedata r:id="rId113" o:title=""/>
          </v:shape>
          <o:OLEObject Type="Embed" ProgID="Equation.DSMT4" ShapeID="_x0000_i1080" DrawAspect="Content" ObjectID="_1790757189" r:id="rId114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CAA636C" w14:textId="07BDB28A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0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r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a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ây?</w:t>
      </w:r>
    </w:p>
    <w:p w14:paraId="0A711A07" w14:textId="77777777" w:rsidR="00274B05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4AFD6448" wp14:editId="34D61C42">
            <wp:extent cx="1693139" cy="1741018"/>
            <wp:effectExtent l="0" t="0" r="2540" b="0"/>
            <wp:docPr id="112231854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318541" name="Picture 1" descr="A graph of a function&#10;&#10;Description automatically generated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698391" cy="1746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D9647" w14:textId="60F2AF7B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960" w:dyaOrig="620" w14:anchorId="0F1D6D92">
          <v:shape id="_x0000_i1081" type="#_x0000_t75" style="width:47.8pt;height:31.1pt" o:ole="">
            <v:imagedata r:id="rId116" o:title=""/>
          </v:shape>
          <o:OLEObject Type="Embed" ProgID="Equation.DSMT4" ShapeID="_x0000_i1081" DrawAspect="Content" ObjectID="_1790757190" r:id="rId11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1020" w:dyaOrig="620" w14:anchorId="0FFF9B3F">
          <v:shape id="_x0000_i1082" type="#_x0000_t75" style="width:51.25pt;height:31.1pt" o:ole="">
            <v:imagedata r:id="rId118" o:title=""/>
          </v:shape>
          <o:OLEObject Type="Embed" ProgID="Equation.DSMT4" ShapeID="_x0000_i1082" DrawAspect="Content" ObjectID="_1790757191" r:id="rId119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900" w:dyaOrig="620" w14:anchorId="680A2418">
          <v:shape id="_x0000_i1083" type="#_x0000_t75" style="width:44.95pt;height:31.1pt" o:ole="">
            <v:imagedata r:id="rId120" o:title=""/>
          </v:shape>
          <o:OLEObject Type="Embed" ProgID="Equation.DSMT4" ShapeID="_x0000_i1083" DrawAspect="Content" ObjectID="_1790757192" r:id="rId12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940" w:dyaOrig="620" w14:anchorId="4B91E6C6">
          <v:shape id="_x0000_i1084" type="#_x0000_t75" style="width:47.25pt;height:31.1pt" o:ole="">
            <v:imagedata r:id="rId122" o:title=""/>
          </v:shape>
          <o:OLEObject Type="Embed" ProgID="Equation.DSMT4" ShapeID="_x0000_i1084" DrawAspect="Content" ObjectID="_1790757193" r:id="rId12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85E4777" w14:textId="3BCBEFD5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1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r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ố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ã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a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ây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Hỏ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ào?</w:t>
      </w:r>
    </w:p>
    <w:p w14:paraId="13B0EE4D" w14:textId="77777777" w:rsidR="00274B05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355AE13F" wp14:editId="2CAF6F78">
            <wp:extent cx="1574385" cy="1682496"/>
            <wp:effectExtent l="0" t="0" r="6985" b="0"/>
            <wp:docPr id="181625930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259307" name="Picture 1" descr="A graph of a function&#10;&#10;Description automatically generated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83205" cy="1691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F53AF" w14:textId="6F97D98A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lastRenderedPageBreak/>
        <w:t xml:space="preserve">A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440" w:dyaOrig="360" w14:anchorId="72BBD913">
          <v:shape id="_x0000_i1085" type="#_x0000_t75" style="width:1in;height:17.85pt" o:ole="">
            <v:imagedata r:id="rId125" o:title=""/>
          </v:shape>
          <o:OLEObject Type="Embed" ProgID="Equation.DSMT4" ShapeID="_x0000_i1085" DrawAspect="Content" ObjectID="_1790757194" r:id="rId126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440" w:dyaOrig="360" w14:anchorId="40400948">
          <v:shape id="_x0000_i1086" type="#_x0000_t75" style="width:1in;height:17.85pt" o:ole="">
            <v:imagedata r:id="rId127" o:title=""/>
          </v:shape>
          <o:OLEObject Type="Embed" ProgID="Equation.DSMT4" ShapeID="_x0000_i1086" DrawAspect="Content" ObjectID="_1790757195" r:id="rId128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579" w:dyaOrig="360" w14:anchorId="6B7BB116">
          <v:shape id="_x0000_i1087" type="#_x0000_t75" style="width:78.9pt;height:17.85pt" o:ole="">
            <v:imagedata r:id="rId129" o:title=""/>
          </v:shape>
          <o:OLEObject Type="Embed" ProgID="Equation.DSMT4" ShapeID="_x0000_i1087" DrawAspect="Content" ObjectID="_1790757196" r:id="rId130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579" w:dyaOrig="360" w14:anchorId="78E37BD8">
          <v:shape id="_x0000_i1088" type="#_x0000_t75" style="width:78.9pt;height:17.85pt" o:ole="">
            <v:imagedata r:id="rId131" o:title=""/>
          </v:shape>
          <o:OLEObject Type="Embed" ProgID="Equation.DSMT4" ShapeID="_x0000_i1088" DrawAspect="Content" ObjectID="_1790757197" r:id="rId132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E835416" w14:textId="18183E80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2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ở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dướ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ây?</w:t>
      </w:r>
    </w:p>
    <w:p w14:paraId="33C91262" w14:textId="77777777" w:rsidR="00274B05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23D5269C" wp14:editId="19AB28F5">
            <wp:extent cx="2701398" cy="2940710"/>
            <wp:effectExtent l="0" t="0" r="3810" b="0"/>
            <wp:docPr id="4316446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64465" name="Picture 1" descr="A graph of a function&#10;&#10;Description automatically generated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709544" cy="2949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10E68" w14:textId="64A92212" w:rsidR="000F288C" w:rsidRPr="00BD116E" w:rsidRDefault="00274B05" w:rsidP="00274B05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 xml:space="preserve">A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1520" w:dyaOrig="660" w14:anchorId="09094BD0">
          <v:shape id="_x0000_i1089" type="#_x0000_t75" style="width:76.05pt;height:32.85pt" o:ole="">
            <v:imagedata r:id="rId134" o:title=""/>
          </v:shape>
          <o:OLEObject Type="Embed" ProgID="Equation.DSMT4" ShapeID="_x0000_i1089" DrawAspect="Content" ObjectID="_1790757198" r:id="rId13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B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1520" w:dyaOrig="660" w14:anchorId="189ED234">
          <v:shape id="_x0000_i1090" type="#_x0000_t75" style="width:76.05pt;height:32.85pt" o:ole="">
            <v:imagedata r:id="rId136" o:title=""/>
          </v:shape>
          <o:OLEObject Type="Embed" ProgID="Equation.DSMT4" ShapeID="_x0000_i1090" DrawAspect="Content" ObjectID="_1790757199" r:id="rId13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C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1520" w:dyaOrig="660" w14:anchorId="2C876064">
          <v:shape id="_x0000_i1091" type="#_x0000_t75" style="width:76.05pt;height:32.85pt" o:ole="">
            <v:imagedata r:id="rId138" o:title=""/>
          </v:shape>
          <o:OLEObject Type="Embed" ProgID="Equation.DSMT4" ShapeID="_x0000_i1091" DrawAspect="Content" ObjectID="_1790757200" r:id="rId139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  <w:r w:rsidRPr="00BD116E">
        <w:rPr>
          <w:rFonts w:ascii="Palatino Linotype" w:hAnsi="Palatino Linotype" w:cs="Times New Roman"/>
          <w:sz w:val="22"/>
        </w:rPr>
        <w:tab/>
      </w:r>
      <w:r w:rsidRPr="00BD116E">
        <w:rPr>
          <w:rFonts w:ascii="Palatino Linotype" w:hAnsi="Palatino Linotype" w:cs="Times New Roman"/>
          <w:b/>
          <w:sz w:val="22"/>
        </w:rPr>
        <w:t xml:space="preserve">D. </w:t>
      </w:r>
      <w:r w:rsidR="00FC049C" w:rsidRPr="00BD116E">
        <w:rPr>
          <w:rFonts w:ascii="Palatino Linotype" w:hAnsi="Palatino Linotype" w:cs="Times New Roman"/>
          <w:position w:val="-24"/>
          <w:sz w:val="22"/>
        </w:rPr>
        <w:object w:dxaOrig="1520" w:dyaOrig="660" w14:anchorId="79D1A500">
          <v:shape id="_x0000_i1092" type="#_x0000_t75" style="width:76.05pt;height:32.85pt" o:ole="">
            <v:imagedata r:id="rId140" o:title=""/>
          </v:shape>
          <o:OLEObject Type="Embed" ProgID="Equation.DSMT4" ShapeID="_x0000_i1092" DrawAspect="Content" ObjectID="_1790757201" r:id="rId14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118450C0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BD116E">
        <w:rPr>
          <w:rFonts w:ascii="Palatino Linotype" w:hAnsi="Palatino Linotype" w:cs="Times New Roman"/>
          <w:b/>
          <w:bCs/>
          <w:sz w:val="22"/>
        </w:rPr>
        <w:t>PHẦN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2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BD116E">
        <w:rPr>
          <w:rFonts w:ascii="Palatino Linotype" w:hAnsi="Palatino Linotype" w:cs="Times New Roman"/>
          <w:b/>
          <w:bCs/>
          <w:sz w:val="22"/>
        </w:rPr>
        <w:t>Câu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trắc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nghiệm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đúng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sai</w:t>
      </w:r>
    </w:p>
    <w:p w14:paraId="3FECF4CE" w14:textId="53EAEC16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3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object w:dxaOrig="1480" w:dyaOrig="660" w14:anchorId="75F125E3">
          <v:shape id="_x0000_i1093" type="#_x0000_t75" style="width:73.75pt;height:32.85pt" o:ole="">
            <v:imagedata r:id="rId142" o:title=""/>
          </v:shape>
          <o:OLEObject Type="Embed" ProgID="Equation.DSMT4" ShapeID="_x0000_i1093" DrawAspect="Content" ObjectID="_1790757202" r:id="rId14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23999541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a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ậ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á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ị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4"/>
          <w:sz w:val="22"/>
        </w:rPr>
        <w:object w:dxaOrig="660" w:dyaOrig="260" w14:anchorId="15A2F4C4">
          <v:shape id="_x0000_i1094" type="#_x0000_t75" style="width:32.85pt;height:13.25pt" o:ole="">
            <v:imagedata r:id="rId144" o:title=""/>
          </v:shape>
          <o:OLEObject Type="Embed" ProgID="Equation.DSMT4" ShapeID="_x0000_i1094" DrawAspect="Content" ObjectID="_1790757203" r:id="rId14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4DC73DA7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b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28"/>
          <w:sz w:val="22"/>
        </w:rPr>
        <w:object w:dxaOrig="1359" w:dyaOrig="700" w14:anchorId="03847658">
          <v:shape id="_x0000_i1095" type="#_x0000_t75" style="width:67.95pt;height:35.15pt" o:ole="">
            <v:imagedata r:id="rId146" o:title=""/>
          </v:shape>
          <o:OLEObject Type="Embed" ProgID="Equation.DSMT4" ShapeID="_x0000_i1095" DrawAspect="Content" ObjectID="_1790757204" r:id="rId14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41810A15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c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hịc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biế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kho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60" w:dyaOrig="320" w14:anchorId="73ECFAD2">
          <v:shape id="_x0000_i1096" type="#_x0000_t75" style="width:28.2pt;height:16.15pt" o:ole="">
            <v:imagedata r:id="rId148" o:title=""/>
          </v:shape>
          <o:OLEObject Type="Embed" ProgID="Equation.DSMT4" ShapeID="_x0000_i1096" DrawAspect="Content" ObjectID="_1790757205" r:id="rId149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78EE4517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d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960" w:dyaOrig="360" w14:anchorId="0C088981">
          <v:shape id="_x0000_i1097" type="#_x0000_t75" style="width:97.9pt;height:17.85pt" o:ole="">
            <v:imagedata r:id="rId150" o:title=""/>
          </v:shape>
          <o:OLEObject Type="Embed" ProgID="Equation.DSMT4" ShapeID="_x0000_i1097" DrawAspect="Content" ObjectID="_1790757206" r:id="rId15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3646AB21" w14:textId="5504B0CC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4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object w:dxaOrig="1480" w:dyaOrig="660" w14:anchorId="082C1893">
          <v:shape id="_x0000_i1098" type="#_x0000_t75" style="width:73.75pt;height:32.85pt" o:ole="">
            <v:imagedata r:id="rId152" o:title=""/>
          </v:shape>
          <o:OLEObject Type="Embed" ProgID="Equation.DSMT4" ShapeID="_x0000_i1098" DrawAspect="Content" ObjectID="_1790757207" r:id="rId15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74526F3E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a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ậ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á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ị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200" w:dyaOrig="320" w14:anchorId="7B34B27E">
          <v:shape id="_x0000_i1099" type="#_x0000_t75" style="width:59.9pt;height:16.15pt" o:ole="">
            <v:imagedata r:id="rId154" o:title=""/>
          </v:shape>
          <o:OLEObject Type="Embed" ProgID="Equation.DSMT4" ShapeID="_x0000_i1099" DrawAspect="Content" ObjectID="_1790757208" r:id="rId15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43C150B1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b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ạ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28"/>
          <w:sz w:val="22"/>
        </w:rPr>
        <w:object w:dxaOrig="1340" w:dyaOrig="700" w14:anchorId="1D23F345">
          <v:shape id="_x0000_i1100" type="#_x0000_t75" style="width:66.8pt;height:35.15pt" o:ole="">
            <v:imagedata r:id="rId156" o:title=""/>
          </v:shape>
          <o:OLEObject Type="Embed" ProgID="Equation.DSMT4" ShapeID="_x0000_i1100" DrawAspect="Content" ObjectID="_1790757209" r:id="rId15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D29F338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c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Giá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ớ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h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oạ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28"/>
          <w:sz w:val="22"/>
        </w:rPr>
        <w:object w:dxaOrig="780" w:dyaOrig="680" w14:anchorId="1B7ECFA3">
          <v:shape id="_x0000_i1101" type="#_x0000_t75" style="width:39.15pt;height:34pt" o:ole="">
            <v:imagedata r:id="rId158" o:title=""/>
          </v:shape>
          <o:OLEObject Type="Embed" ProgID="Equation.DSMT4" ShapeID="_x0000_i1101" DrawAspect="Content" ObjectID="_1790757210" r:id="rId159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320" w:dyaOrig="279" w14:anchorId="35BEC503">
          <v:shape id="_x0000_i1102" type="#_x0000_t75" style="width:16.15pt;height:13.8pt" o:ole="">
            <v:imagedata r:id="rId160" o:title=""/>
          </v:shape>
          <o:OLEObject Type="Embed" ProgID="Equation.DSMT4" ShapeID="_x0000_i1102" DrawAspect="Content" ObjectID="_1790757211" r:id="rId16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18BFDAEC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d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ạ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ự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560" w:dyaOrig="279" w14:anchorId="4C6E580E">
          <v:shape id="_x0000_i1103" type="#_x0000_t75" style="width:28.2pt;height:13.8pt" o:ole="">
            <v:imagedata r:id="rId162" o:title=""/>
          </v:shape>
          <o:OLEObject Type="Embed" ProgID="Equation.DSMT4" ShapeID="_x0000_i1103" DrawAspect="Content" ObjectID="_1790757212" r:id="rId16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5B178D13" w14:textId="79DF3DA9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5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object w:dxaOrig="1480" w:dyaOrig="660" w14:anchorId="38F14DA0">
          <v:shape id="_x0000_i1104" type="#_x0000_t75" style="width:73.75pt;height:32.85pt" o:ole="">
            <v:imagedata r:id="rId164" o:title=""/>
          </v:shape>
          <o:OLEObject Type="Embed" ProgID="Equation.DSMT4" ShapeID="_x0000_i1104" DrawAspect="Content" ObjectID="_1790757213" r:id="rId16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274CBF3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a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a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20" w:dyaOrig="320" w14:anchorId="7DC3294F">
          <v:shape id="_x0000_i1105" type="#_x0000_t75" style="width:25.9pt;height:16.15pt" o:ole="">
            <v:imagedata r:id="rId166" o:title=""/>
          </v:shape>
          <o:OLEObject Type="Embed" ProgID="Equation.DSMT4" ShapeID="_x0000_i1105" DrawAspect="Content" ObjectID="_1790757214" r:id="rId167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ứ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680" w:dyaOrig="279" w14:anchorId="0FE71471">
          <v:shape id="_x0000_i1106" type="#_x0000_t75" style="width:34pt;height:13.8pt" o:ole="">
            <v:imagedata r:id="rId168" o:title=""/>
          </v:shape>
          <o:OLEObject Type="Embed" ProgID="Equation.DSMT4" ShapeID="_x0000_i1106" DrawAspect="Content" ObjectID="_1790757215" r:id="rId169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4A3F54F2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b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ứ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680" w:dyaOrig="279" w14:anchorId="7750E319">
          <v:shape id="_x0000_i1107" type="#_x0000_t75" style="width:34pt;height:13.8pt" o:ole="">
            <v:imagedata r:id="rId170" o:title=""/>
          </v:shape>
          <o:OLEObject Type="Embed" ProgID="Equation.DSMT4" ShapeID="_x0000_i1107" DrawAspect="Content" ObjectID="_1790757216" r:id="rId171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i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160" w:dyaOrig="320" w14:anchorId="786208E4">
          <v:shape id="_x0000_i1108" type="#_x0000_t75" style="width:58.2pt;height:16.15pt" o:ole="">
            <v:imagedata r:id="rId172" o:title=""/>
          </v:shape>
          <o:OLEObject Type="Embed" ProgID="Equation.DSMT4" ShapeID="_x0000_i1108" DrawAspect="Content" ObjectID="_1790757217" r:id="rId17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0208D863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lastRenderedPageBreak/>
        <w:t>c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i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qu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20" w:dyaOrig="320" w14:anchorId="67DE92B1">
          <v:shape id="_x0000_i1109" type="#_x0000_t75" style="width:25.9pt;height:16.15pt" o:ole="">
            <v:imagedata r:id="rId174" o:title=""/>
          </v:shape>
          <o:OLEObject Type="Embed" ProgID="Equation.DSMT4" ShapeID="_x0000_i1109" DrawAspect="Content" ObjectID="_1790757218" r:id="rId175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680" w:dyaOrig="320" w14:anchorId="5D633C0D">
          <v:shape id="_x0000_i1110" type="#_x0000_t75" style="width:34pt;height:16.15pt" o:ole="">
            <v:imagedata r:id="rId176" o:title=""/>
          </v:shape>
          <o:OLEObject Type="Embed" ProgID="Equation.DSMT4" ShapeID="_x0000_i1110" DrawAspect="Content" ObjectID="_1790757219" r:id="rId17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553F824F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d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a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20" w:dyaOrig="320" w14:anchorId="4E25976B">
          <v:shape id="_x0000_i1111" type="#_x0000_t75" style="width:25.9pt;height:16.15pt" o:ole="">
            <v:imagedata r:id="rId178" o:title=""/>
          </v:shape>
          <o:OLEObject Type="Embed" ProgID="Equation.DSMT4" ShapeID="_x0000_i1111" DrawAspect="Content" ObjectID="_1790757220" r:id="rId179"/>
        </w:object>
      </w:r>
      <w:r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ứ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680" w:dyaOrig="279" w14:anchorId="0E600A8D">
          <v:shape id="_x0000_i1112" type="#_x0000_t75" style="width:34pt;height:13.8pt" o:ole="">
            <v:imagedata r:id="rId170" o:title=""/>
          </v:shape>
          <o:OLEObject Type="Embed" ProgID="Equation.DSMT4" ShapeID="_x0000_i1112" DrawAspect="Content" ObjectID="_1790757221" r:id="rId180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i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160" w:dyaOrig="320" w14:anchorId="041FD413">
          <v:shape id="_x0000_i1113" type="#_x0000_t75" style="width:58.2pt;height:16.15pt" o:ole="">
            <v:imagedata r:id="rId181" o:title=""/>
          </v:shape>
          <o:OLEObject Type="Embed" ProgID="Equation.DSMT4" ShapeID="_x0000_i1113" DrawAspect="Content" ObjectID="_1790757222" r:id="rId182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BFF6E17" w14:textId="5CB5C3CB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6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ậ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object w:dxaOrig="920" w:dyaOrig="320" w14:anchorId="2B7A385E">
          <v:shape id="_x0000_i1114" type="#_x0000_t75" style="width:46.1pt;height:16.15pt" o:ole="">
            <v:imagedata r:id="rId183" o:title=""/>
          </v:shape>
          <o:OLEObject Type="Embed" ProgID="Equation.DSMT4" ShapeID="_x0000_i1114" DrawAspect="Content" ObjectID="_1790757223" r:id="rId184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object w:dxaOrig="400" w:dyaOrig="320" w14:anchorId="5FC712B5">
          <v:shape id="_x0000_i1115" type="#_x0000_t75" style="width:20.15pt;height:16.15pt" o:ole="">
            <v:imagedata r:id="rId185" o:title=""/>
          </v:shape>
          <o:OLEObject Type="Embed" ProgID="Equation.DSMT4" ShapeID="_x0000_i1115" DrawAspect="Content" ObjectID="_1790757224" r:id="rId186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7110C4FD" w14:textId="195276E9" w:rsidR="00DE6F8A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0BA88C3C" wp14:editId="2BCC9706">
            <wp:extent cx="2077517" cy="2023354"/>
            <wp:effectExtent l="0" t="0" r="0" b="0"/>
            <wp:docPr id="3217861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78616" name="Picture 1" descr="A graph of a function&#10;&#10;Description automatically generated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082322" cy="2028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7E892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a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Phươ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960" w:dyaOrig="320" w14:anchorId="05EEA4A9">
          <v:shape id="_x0000_i1116" type="#_x0000_t75" style="width:47.8pt;height:16.15pt" o:ole="">
            <v:imagedata r:id="rId188" o:title=""/>
          </v:shape>
          <o:OLEObject Type="Embed" ProgID="Equation.DSMT4" ShapeID="_x0000_i1116" DrawAspect="Content" ObjectID="_1790757225" r:id="rId189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b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hiệ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phâ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biệ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kh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hỉ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kh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1060" w:dyaOrig="279" w14:anchorId="0836D737">
          <v:shape id="_x0000_i1117" type="#_x0000_t75" style="width:53pt;height:13.8pt" o:ole="">
            <v:imagedata r:id="rId190" o:title=""/>
          </v:shape>
          <o:OLEObject Type="Embed" ProgID="Equation.DSMT4" ShapeID="_x0000_i1117" DrawAspect="Content" ObjectID="_1790757226" r:id="rId191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0BE54DD1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b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20"/>
          <w:sz w:val="22"/>
        </w:rPr>
        <w:object w:dxaOrig="1520" w:dyaOrig="440" w14:anchorId="26A8E82D">
          <v:shape id="_x0000_i1118" type="#_x0000_t75" style="width:76.05pt;height:21.9pt" o:ole="">
            <v:imagedata r:id="rId192" o:title=""/>
          </v:shape>
          <o:OLEObject Type="Embed" ProgID="Equation.DSMT4" ShapeID="_x0000_i1118" DrawAspect="Content" ObjectID="_1790757227" r:id="rId193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170543BB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c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2160" w:dyaOrig="320" w14:anchorId="52EDFE06">
          <v:shape id="_x0000_i1119" type="#_x0000_t75" style="width:108.3pt;height:16.15pt" o:ole="">
            <v:imagedata r:id="rId194" o:title=""/>
          </v:shape>
          <o:OLEObject Type="Embed" ProgID="Equation.DSMT4" ShapeID="_x0000_i1119" DrawAspect="Content" ObjectID="_1790757228" r:id="rId195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7815D0E1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d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1719" w:dyaOrig="360" w14:anchorId="24A105FB">
          <v:shape id="_x0000_i1120" type="#_x0000_t75" style="width:85.8pt;height:17.85pt" o:ole="">
            <v:imagedata r:id="rId196" o:title=""/>
          </v:shape>
          <o:OLEObject Type="Embed" ProgID="Equation.DSMT4" ShapeID="_x0000_i1120" DrawAspect="Content" ObjectID="_1790757229" r:id="rId197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7F6DEA00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BD116E">
        <w:rPr>
          <w:rFonts w:ascii="Palatino Linotype" w:hAnsi="Palatino Linotype" w:cs="Times New Roman"/>
          <w:b/>
          <w:bCs/>
          <w:sz w:val="22"/>
        </w:rPr>
        <w:t>PHẦN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3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BD116E">
        <w:rPr>
          <w:rFonts w:ascii="Palatino Linotype" w:hAnsi="Palatino Linotype" w:cs="Times New Roman"/>
          <w:b/>
          <w:bCs/>
          <w:sz w:val="22"/>
        </w:rPr>
        <w:t>Câu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trắc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nghiệm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trả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lời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BD116E">
        <w:rPr>
          <w:rFonts w:ascii="Palatino Linotype" w:hAnsi="Palatino Linotype" w:cs="Times New Roman"/>
          <w:b/>
          <w:bCs/>
          <w:sz w:val="22"/>
        </w:rPr>
        <w:t>ngắn</w:t>
      </w:r>
      <w:r w:rsidR="000F288C" w:rsidRPr="00BD116E">
        <w:rPr>
          <w:rFonts w:ascii="Palatino Linotype" w:hAnsi="Palatino Linotype" w:cs="Times New Roman"/>
          <w:b/>
          <w:bCs/>
          <w:sz w:val="22"/>
        </w:rPr>
        <w:t>.</w:t>
      </w:r>
    </w:p>
    <w:p w14:paraId="23C5AEB2" w14:textId="29888315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7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doa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ghiệ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dự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kiế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ợ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u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kh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xu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200" w:dyaOrig="220" w14:anchorId="75BF3BE2">
          <v:shape id="_x0000_i1121" type="#_x0000_t75" style="width:9.8pt;height:10.95pt" o:ole="">
            <v:imagedata r:id="rId198" o:title=""/>
          </v:shape>
          <o:OLEObject Type="Embed" ProgID="Equation.DSMT4" ShapeID="_x0000_i1121" DrawAspect="Content" ObjectID="_1790757230" r:id="rId199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phẩ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1300" w:dyaOrig="320" w14:anchorId="6D0066E1">
          <v:shape id="_x0000_i1122" type="#_x0000_t75" style="width:65.1pt;height:16.15pt" o:ole="">
            <v:imagedata r:id="rId200" o:title=""/>
          </v:shape>
          <o:OLEObject Type="Embed" ProgID="Equation.DSMT4" ShapeID="_x0000_i1122" DrawAspect="Content" ObjectID="_1790757231" r:id="rId201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ở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1579" w:dyaOrig="360" w14:anchorId="5DC48496">
          <v:shape id="_x0000_i1123" type="#_x0000_t75" style="width:78.9pt;height:17.85pt" o:ole="">
            <v:imagedata r:id="rId202" o:title=""/>
          </v:shape>
          <o:OLEObject Type="Embed" ProgID="Equation.DSMT4" ShapeID="_x0000_i1123" DrawAspect="Content" ObjectID="_1790757232" r:id="rId203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(đơ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vị: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ng)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Hỏ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doa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ghiệ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ầ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xu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a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iê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phẩ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ể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ạ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ợ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u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a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ất?</w:t>
      </w:r>
    </w:p>
    <w:p w14:paraId="2B290ACB" w14:textId="6CBC43A4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8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ô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ô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dâ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2400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r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uố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r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á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ữ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ậ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iế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giá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vớ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o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ông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Ô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khô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ầ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r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phí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giá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ờ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ông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Hỏ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ô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ể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r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á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vớ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diệ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íc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ớ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a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iê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ecta?</w:t>
      </w:r>
    </w:p>
    <w:p w14:paraId="0A1649CA" w14:textId="40B21C02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19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á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xu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xe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ạ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r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â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Â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e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ơ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giá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120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euro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Ch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phí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ỗ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gà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á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ở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</w:p>
    <w:p w14:paraId="339ED455" w14:textId="77777777" w:rsidR="000F288C" w:rsidRPr="00BD116E" w:rsidRDefault="00FC049C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position w:val="-10"/>
          <w:sz w:val="22"/>
        </w:rPr>
        <w:object w:dxaOrig="3440" w:dyaOrig="360" w14:anchorId="0958B63A">
          <v:shape id="_x0000_i1124" type="#_x0000_t75" style="width:172.2pt;height:17.85pt" o:ole="">
            <v:imagedata r:id="rId204" o:title=""/>
          </v:shape>
          <o:OLEObject Type="Embed" ProgID="Equation.DSMT4" ShapeID="_x0000_i1124" DrawAspect="Content" ObjectID="_1790757233" r:id="rId205"/>
        </w:object>
      </w:r>
    </w:p>
    <w:p w14:paraId="3515E058" w14:textId="77777777" w:rsidR="000F288C" w:rsidRPr="00BD116E" w:rsidRDefault="0045644F" w:rsidP="00274B05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sz w:val="22"/>
        </w:rPr>
        <w:t>tr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200" w:dyaOrig="220" w14:anchorId="59F55F3C">
          <v:shape id="_x0000_i1125" type="#_x0000_t75" style="width:9.8pt;height:10.95pt" o:ole="">
            <v:imagedata r:id="rId198" o:title=""/>
          </v:shape>
          <o:OLEObject Type="Embed" ProgID="Equation.DSMT4" ShapeID="_x0000_i1125" DrawAspect="Content" ObjectID="_1790757234" r:id="rId206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ư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e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ạ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u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à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ô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Pr="00BD116E">
        <w:rPr>
          <w:rFonts w:ascii="Palatino Linotype" w:hAnsi="Palatino Linotype" w:cs="Times New Roman"/>
          <w:sz w:val="22"/>
        </w:rPr>
        <w:t>Mỗ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à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hể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u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ố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130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e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ạp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Pr="00BD116E">
        <w:rPr>
          <w:rFonts w:ascii="Palatino Linotype" w:hAnsi="Palatino Linotype" w:cs="Times New Roman"/>
          <w:sz w:val="22"/>
        </w:rPr>
        <w:t>Giả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ử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e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ạp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ả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xu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mỗ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à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ề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bá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ế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và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uố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à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Pr="00BD116E">
        <w:rPr>
          <w:rFonts w:ascii="Palatino Linotype" w:hAnsi="Palatino Linotype" w:cs="Times New Roman"/>
          <w:sz w:val="22"/>
        </w:rPr>
        <w:t>Gọ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540" w:dyaOrig="320" w14:anchorId="5E316B06">
          <v:shape id="_x0000_i1126" type="#_x0000_t75" style="width:27.05pt;height:16.15pt" o:ole="">
            <v:imagedata r:id="rId207" o:title=""/>
          </v:shape>
          <o:OLEObject Type="Embed" ProgID="Equation.DSMT4" ShapeID="_x0000_i1126" DrawAspect="Content" ObjectID="_1790757235" r:id="rId208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biể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diễ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ợ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hu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à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h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máy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Pr="00BD116E">
        <w:rPr>
          <w:rFonts w:ascii="Palatino Linotype" w:hAnsi="Palatino Linotype" w:cs="Times New Roman"/>
          <w:sz w:val="22"/>
        </w:rPr>
        <w:t>Lợ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hu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ày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ồ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biế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heo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200" w:dyaOrig="220" w14:anchorId="14B1571B">
          <v:shape id="_x0000_i1127" type="#_x0000_t75" style="width:9.8pt;height:10.95pt" o:ole="">
            <v:imagedata r:id="rId209" o:title=""/>
          </v:shape>
          <o:OLEObject Type="Embed" ProgID="Equation.DSMT4" ShapeID="_x0000_i1127" DrawAspect="Content" ObjectID="_1790757236" r:id="rId210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kh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10"/>
          <w:sz w:val="22"/>
        </w:rPr>
        <w:object w:dxaOrig="920" w:dyaOrig="320" w14:anchorId="59D270AD">
          <v:shape id="_x0000_i1128" type="#_x0000_t75" style="width:46.1pt;height:16.15pt" o:ole="">
            <v:imagedata r:id="rId211" o:title=""/>
          </v:shape>
          <o:OLEObject Type="Embed" ProgID="Equation.DSMT4" ShapeID="_x0000_i1128" DrawAspect="Content" ObjectID="_1790757237" r:id="rId212"/>
        </w:object>
      </w:r>
      <w:r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200" w:dyaOrig="220" w14:anchorId="024EF7B8">
          <v:shape id="_x0000_i1129" type="#_x0000_t75" style="width:9.8pt;height:10.95pt" o:ole="">
            <v:imagedata r:id="rId213" o:title=""/>
          </v:shape>
          <o:OLEObject Type="Embed" ProgID="Equation.DSMT4" ShapeID="_x0000_i1129" DrawAspect="Content" ObjectID="_1790757238" r:id="rId214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200" w:dyaOrig="279" w14:anchorId="04CCE47F">
          <v:shape id="_x0000_i1130" type="#_x0000_t75" style="width:9.8pt;height:13.8pt" o:ole="">
            <v:imagedata r:id="rId215" o:title=""/>
          </v:shape>
          <o:OLEObject Type="Embed" ProgID="Equation.DSMT4" ShapeID="_x0000_i1130" DrawAspect="Content" ObjectID="_1790757239" r:id="rId216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cá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giá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tr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guy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dương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FC049C" w:rsidRPr="00BD116E">
        <w:rPr>
          <w:rFonts w:ascii="Palatino Linotype" w:hAnsi="Palatino Linotype" w:cs="Times New Roman"/>
          <w:position w:val="-6"/>
          <w:sz w:val="22"/>
        </w:rPr>
        <w:object w:dxaOrig="540" w:dyaOrig="279" w14:anchorId="2D1B83CA">
          <v:shape id="_x0000_i1131" type="#_x0000_t75" style="width:27.05pt;height:13.8pt" o:ole="">
            <v:imagedata r:id="rId217" o:title=""/>
          </v:shape>
          <o:OLEObject Type="Embed" ProgID="Equation.DSMT4" ShapeID="_x0000_i1131" DrawAspect="Content" ObjectID="_1790757240" r:id="rId218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lớ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hấ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bằ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Pr="00BD116E">
        <w:rPr>
          <w:rFonts w:ascii="Palatino Linotype" w:hAnsi="Palatino Linotype" w:cs="Times New Roman"/>
          <w:sz w:val="22"/>
        </w:rPr>
        <w:t>nhiêu?</w:t>
      </w:r>
    </w:p>
    <w:p w14:paraId="4669F186" w14:textId="62D763D4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20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oà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à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uyể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ộ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ẳ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khở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ừ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ga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Quã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220" w:dyaOrig="279" w14:anchorId="554E74C6">
          <v:shape id="_x0000_i1132" type="#_x0000_t75" style="width:10.95pt;height:13.8pt" o:ole="">
            <v:imagedata r:id="rId219" o:title=""/>
          </v:shape>
          <o:OLEObject Type="Embed" ProgID="Equation.DSMT4" ShapeID="_x0000_i1132" DrawAspect="Content" ObjectID="_1790757241" r:id="rId220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(mét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ượ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oà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àu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ộ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ờ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gia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139" w:dyaOrig="240" w14:anchorId="430D61DC">
          <v:shape id="_x0000_i1133" type="#_x0000_t75" style="width:6.9pt;height:12.1pt" o:ole="">
            <v:imagedata r:id="rId221" o:title=""/>
          </v:shape>
          <o:OLEObject Type="Embed" ProgID="Equation.DSMT4" ShapeID="_x0000_i1133" DrawAspect="Content" ObjectID="_1790757242" r:id="rId222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(giây)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1120" w:dyaOrig="320" w14:anchorId="5C1EECF9">
          <v:shape id="_x0000_i1134" type="#_x0000_t75" style="width:55.85pt;height:16.15pt" o:ole="">
            <v:imagedata r:id="rId223" o:title=""/>
          </v:shape>
          <o:OLEObject Type="Embed" ProgID="Equation.DSMT4" ShapeID="_x0000_i1134" DrawAspect="Content" ObjectID="_1790757243" r:id="rId224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Tì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ờ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139" w:dyaOrig="240" w14:anchorId="2DD3713F">
          <v:shape id="_x0000_i1135" type="#_x0000_t75" style="width:6.9pt;height:12.1pt" o:ole="">
            <v:imagedata r:id="rId225" o:title=""/>
          </v:shape>
          <o:OLEObject Type="Embed" ProgID="Equation.DSMT4" ShapeID="_x0000_i1135" DrawAspect="Content" ObjectID="_1790757244" r:id="rId226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(giây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m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vậ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ố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180" w:dyaOrig="220" w14:anchorId="7E7888CF">
          <v:shape id="_x0000_i1136" type="#_x0000_t75" style="width:9.2pt;height:10.95pt" o:ole="">
            <v:imagedata r:id="rId227" o:title=""/>
          </v:shape>
          <o:OLEObject Type="Embed" ProgID="Equation.DSMT4" ShapeID="_x0000_i1136" DrawAspect="Content" ObjectID="_1790757245" r:id="rId228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(m/s)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huyể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ộ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ạ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giá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r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ớ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nhất</w: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2ACB14DE" w14:textId="4B561DE8" w:rsidR="000F288C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t>Câu 21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Biế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2299" w:dyaOrig="360" w14:anchorId="73904EAF">
          <v:shape id="_x0000_i1137" type="#_x0000_t75" style="width:115.2pt;height:17.85pt" o:ole="">
            <v:imagedata r:id="rId229" o:title=""/>
          </v:shape>
          <o:OLEObject Type="Embed" ProgID="Equation.DSMT4" ShapeID="_x0000_i1137" DrawAspect="Content" ObjectID="_1790757246" r:id="rId230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ạ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ự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680" w:dyaOrig="279" w14:anchorId="13F042F3">
          <v:shape id="_x0000_i1138" type="#_x0000_t75" style="width:34pt;height:13.8pt" o:ole="">
            <v:imagedata r:id="rId231" o:title=""/>
          </v:shape>
          <o:OLEObject Type="Embed" ProgID="Equation.DSMT4" ShapeID="_x0000_i1138" DrawAspect="Content" ObjectID="_1790757247" r:id="rId232"/>
        </w:object>
      </w:r>
      <w:r w:rsidR="0045644F" w:rsidRPr="00BD116E">
        <w:rPr>
          <w:rFonts w:ascii="Palatino Linotype" w:hAnsi="Palatino Linotype" w:cs="Times New Roman"/>
          <w:sz w:val="22"/>
        </w:rPr>
        <w:t>,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10"/>
        </w:rPr>
        <w:object w:dxaOrig="1140" w:dyaOrig="320" w14:anchorId="69AADFE5">
          <v:shape id="_x0000_i1139" type="#_x0000_t75" style="width:57pt;height:16.15pt" o:ole="">
            <v:imagedata r:id="rId233" o:title=""/>
          </v:shape>
          <o:OLEObject Type="Embed" ProgID="Equation.DSMT4" ShapeID="_x0000_i1139" DrawAspect="Content" ObjectID="_1790757248" r:id="rId234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v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ắt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rục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u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ạ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iể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u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ộ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ằ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1</w: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Tí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1520" w:dyaOrig="320" w14:anchorId="59056530">
          <v:shape id="_x0000_i1140" type="#_x0000_t75" style="width:76.05pt;height:16.15pt" o:ole="">
            <v:imagedata r:id="rId235" o:title=""/>
          </v:shape>
          <o:OLEObject Type="Embed" ProgID="Equation.DSMT4" ShapeID="_x0000_i1140" DrawAspect="Content" ObjectID="_1790757249" r:id="rId236"/>
        </w:object>
      </w:r>
      <w:r w:rsidR="000F288C" w:rsidRPr="00BD116E">
        <w:rPr>
          <w:rFonts w:ascii="Palatino Linotype" w:hAnsi="Palatino Linotype" w:cs="Times New Roman"/>
          <w:sz w:val="22"/>
        </w:rPr>
        <w:t>.</w:t>
      </w:r>
    </w:p>
    <w:p w14:paraId="6D97E5E4" w14:textId="1465E65B" w:rsidR="0045644F" w:rsidRPr="00BD116E" w:rsidRDefault="00274B05" w:rsidP="00274B0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 w:cs="Times New Roman"/>
          <w:b/>
          <w:sz w:val="22"/>
        </w:rPr>
        <w:lastRenderedPageBreak/>
        <w:t>Câu 22:</w:t>
      </w:r>
      <w:r w:rsidRPr="00BD116E">
        <w:rPr>
          <w:rFonts w:ascii="Palatino Linotype" w:hAnsi="Palatino Linotype" w:cs="Times New Roman"/>
          <w:b/>
          <w:sz w:val="22"/>
        </w:rPr>
        <w:tab/>
      </w:r>
      <w:r w:rsidR="0045644F" w:rsidRPr="00BD116E">
        <w:rPr>
          <w:rFonts w:ascii="Palatino Linotype" w:hAnsi="Palatino Linotype" w:cs="Times New Roman"/>
          <w:sz w:val="22"/>
        </w:rPr>
        <w:t>Đườ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ro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ình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ên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là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ồ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hị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của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hàm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số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24"/>
        </w:rPr>
        <w:object w:dxaOrig="1719" w:dyaOrig="620" w14:anchorId="40B9317B">
          <v:shape id="_x0000_i1141" type="#_x0000_t75" style="width:85.8pt;height:31.1pt" o:ole="">
            <v:imagedata r:id="rId237" o:title=""/>
          </v:shape>
          <o:OLEObject Type="Embed" ProgID="Equation.DSMT4" ShapeID="_x0000_i1141" DrawAspect="Content" ObjectID="_1790757250" r:id="rId238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. </w:t>
      </w:r>
      <w:r w:rsidR="0045644F" w:rsidRPr="00BD116E">
        <w:rPr>
          <w:rFonts w:ascii="Palatino Linotype" w:hAnsi="Palatino Linotype" w:cs="Times New Roman"/>
          <w:sz w:val="22"/>
        </w:rPr>
        <w:t>Khi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đó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tổng</w: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FC049C" w:rsidRPr="00BD116E">
        <w:rPr>
          <w:position w:val="-6"/>
        </w:rPr>
        <w:object w:dxaOrig="859" w:dyaOrig="279" w14:anchorId="33DFCF62">
          <v:shape id="_x0000_i1142" type="#_x0000_t75" style="width:43.2pt;height:13.8pt" o:ole="">
            <v:imagedata r:id="rId239" o:title=""/>
          </v:shape>
          <o:OLEObject Type="Embed" ProgID="Equation.DSMT4" ShapeID="_x0000_i1142" DrawAspect="Content" ObjectID="_1790757251" r:id="rId240"/>
        </w:object>
      </w:r>
      <w:r w:rsidR="000F288C" w:rsidRPr="00BD116E">
        <w:rPr>
          <w:rFonts w:ascii="Palatino Linotype" w:hAnsi="Palatino Linotype" w:cs="Times New Roman"/>
          <w:sz w:val="22"/>
        </w:rPr>
        <w:t xml:space="preserve"> </w:t>
      </w:r>
      <w:r w:rsidR="0045644F" w:rsidRPr="00BD116E">
        <w:rPr>
          <w:rFonts w:ascii="Palatino Linotype" w:hAnsi="Palatino Linotype" w:cs="Times New Roman"/>
          <w:sz w:val="22"/>
        </w:rPr>
        <w:t>bằng</w:t>
      </w:r>
    </w:p>
    <w:p w14:paraId="0D62B1C4" w14:textId="62EEACFC" w:rsidR="00DE6F8A" w:rsidRPr="00BD116E" w:rsidRDefault="00DE6F8A" w:rsidP="00274B05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BD116E">
        <w:rPr>
          <w:rFonts w:ascii="Palatino Linotype" w:hAnsi="Palatino Linotype"/>
          <w:noProof/>
          <w:sz w:val="22"/>
        </w:rPr>
        <w:drawing>
          <wp:inline distT="0" distB="0" distL="0" distR="0" wp14:anchorId="796F278B" wp14:editId="454890A9">
            <wp:extent cx="1974449" cy="2026310"/>
            <wp:effectExtent l="0" t="0" r="6985" b="0"/>
            <wp:docPr id="195850640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506402" name="Picture 1" descr="A graph of a function&#10;&#10;Description automatically generated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984176" cy="2036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E6F8A" w:rsidRPr="00BD116E" w:rsidSect="00274B05">
      <w:headerReference w:type="default" r:id="rId242"/>
      <w:headerReference w:type="first" r:id="rId243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858C406" w14:textId="77777777" w:rsidR="005A432A" w:rsidRDefault="005A432A" w:rsidP="00274B05">
      <w:pPr>
        <w:spacing w:after="0" w:line="240" w:lineRule="auto"/>
      </w:pPr>
      <w:r>
        <w:separator/>
      </w:r>
    </w:p>
  </w:endnote>
  <w:endnote w:type="continuationSeparator" w:id="0">
    <w:p w14:paraId="6A8525E9" w14:textId="77777777" w:rsidR="005A432A" w:rsidRDefault="005A432A" w:rsidP="00274B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BC3637" w14:textId="77777777" w:rsidR="005A432A" w:rsidRDefault="005A432A" w:rsidP="00274B05">
      <w:pPr>
        <w:spacing w:after="0" w:line="240" w:lineRule="auto"/>
      </w:pPr>
      <w:r>
        <w:separator/>
      </w:r>
    </w:p>
  </w:footnote>
  <w:footnote w:type="continuationSeparator" w:id="0">
    <w:p w14:paraId="321491E5" w14:textId="77777777" w:rsidR="005A432A" w:rsidRDefault="005A432A" w:rsidP="00274B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3E4DED" w14:textId="411233F7" w:rsidR="00274B05" w:rsidRDefault="00274B05" w:rsidP="00274B0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726062C5" wp14:editId="4DD57D67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2034939404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3181BC6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3A9EB780" wp14:editId="29AD7674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706091294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F2E1F7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782C2ED1" wp14:editId="12A62951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043075822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D3F278E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0B30D966" wp14:editId="4F6B3D66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02519339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DB0F22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71724CE3" wp14:editId="366217E0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444984878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10B467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2FC7B2D7" wp14:editId="4E3DD4C2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068166278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B1A8FD9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777BCD84" wp14:editId="459E5BFE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899363520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2FA045D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1A643688" wp14:editId="04FE9475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893355599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C5E141F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3F8E1D2B" wp14:editId="7B5EF926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461700928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559FA2A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0ADE5791" wp14:editId="6D146F04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713921980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3CBEF9B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438B21AC" wp14:editId="69C597B6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340662556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13A0800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0B4136B8" wp14:editId="4F938D54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794467236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75C7FA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4D3BF9E9" wp14:editId="0E5F0106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27105817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81898A4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3DA2F2FA" wp14:editId="4670999C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416533459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EF275E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0A9FF7BD" wp14:editId="54F684D0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363221345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35F1BB6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7CB1169D" wp14:editId="37AC23B6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27126476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D89EF0B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67089F2D" wp14:editId="1BEB3E30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496307912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DAF6D1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1E23C529" wp14:editId="3425BDFE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55439493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E16C7F1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517294FD" wp14:editId="6677643B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685115052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360427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65FB8894" wp14:editId="28D1FBEE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321115252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1FC5F9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598E7196" wp14:editId="2FE6EB94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369895231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4BBE3D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406CEE94" wp14:editId="0394F42F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638422840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57ADEE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2464D604" wp14:editId="62B1A345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740078432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B83B41A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68DA8C2B" wp14:editId="309CC835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72787009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3A4BF3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7A5B0E32" wp14:editId="1A14F36E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778458004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08603B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3830665D" wp14:editId="054758E9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397802999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322224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428E9E47" wp14:editId="7CBB158E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88941022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699B52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69C01698" wp14:editId="36A54980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016801586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1B4884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119A27CB" wp14:editId="19DD7A1C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990295873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1DD09F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71468215" wp14:editId="07728BD8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433937129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2FB622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7B15D5EC" wp14:editId="0BB99834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69967929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E119736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6A5265A1" wp14:editId="0C60A18D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99344314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F9FC7E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32AB0D4F" wp14:editId="26708FCF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502356889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243A2CD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4225E9E7" wp14:editId="186A2810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532241839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739FBA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789141E6" wp14:editId="5020161A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1153009416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66CB809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60899D94" wp14:editId="14140B52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307392640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D22862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4FCD46CE" wp14:editId="57BFE859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1610590276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036BDA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0681C9C1" wp14:editId="0B653A3E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910103231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F6557C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368DE71E" wp14:editId="6E8198C1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94184186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7362E2B" w14:textId="77777777" w:rsidR="00274B05" w:rsidRPr="00274B05" w:rsidRDefault="00274B05" w:rsidP="00274B05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68DE71E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27362E2B" w14:textId="77777777" w:rsidR="00274B05" w:rsidRPr="00274B05" w:rsidRDefault="00274B05" w:rsidP="00274B05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0939A6D7" wp14:editId="4DB44837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93128091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442B836" w14:textId="727BB28C" w:rsidR="00274B05" w:rsidRPr="00274B05" w:rsidRDefault="00274B05" w:rsidP="00274B05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274B05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274B05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274B05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274B05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5</w:t>
                          </w:r>
                          <w:r w:rsidRPr="00274B05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939A6D7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3442B836" w14:textId="727BB28C" w:rsidR="00274B05" w:rsidRPr="00274B05" w:rsidRDefault="00274B05" w:rsidP="00274B05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274B05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274B05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274B05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274B05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5</w:t>
                    </w:r>
                    <w:r w:rsidRPr="00274B05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618CF824" wp14:editId="741B0247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148233073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226F69C" w14:textId="77777777" w:rsidR="00274B05" w:rsidRPr="00274B05" w:rsidRDefault="00274B05" w:rsidP="00274B05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18CF824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2226F69C" w14:textId="77777777" w:rsidR="00274B05" w:rsidRPr="00274B05" w:rsidRDefault="00274B05" w:rsidP="00274B05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7EABB925" wp14:editId="3BC785E3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668943687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FED65C2" w14:textId="77777777" w:rsidR="00274B05" w:rsidRPr="00274B05" w:rsidRDefault="00274B05" w:rsidP="00274B05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EABB925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0FED65C2" w14:textId="77777777" w:rsidR="00274B05" w:rsidRPr="00274B05" w:rsidRDefault="00274B05" w:rsidP="00274B05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1D929430" wp14:editId="65BAC95A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1760792508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C83FE2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6B8E5AA9" wp14:editId="69791242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199995110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1A1F3CE9" w14:textId="615087DD" w:rsidR="00274B05" w:rsidRPr="00274B05" w:rsidRDefault="00274B05" w:rsidP="00274B05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274B05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B8E5AA9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1A1F3CE9" w14:textId="615087DD" w:rsidR="00274B05" w:rsidRPr="00274B05" w:rsidRDefault="00274B05" w:rsidP="00274B05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274B05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7598558F" wp14:editId="61EBE2A0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932110457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E36844B" w14:textId="77777777" w:rsidR="00274B05" w:rsidRPr="00274B05" w:rsidRDefault="00274B05" w:rsidP="00274B05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598558F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7E36844B" w14:textId="77777777" w:rsidR="00274B05" w:rsidRPr="00274B05" w:rsidRDefault="00274B05" w:rsidP="00274B05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3D3A31E4" wp14:editId="1D3792D6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999763120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CEE3775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1904A568" wp14:editId="3EF4E920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387650700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31C384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48FD7810" wp14:editId="778D5B8E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343702878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A25CC2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4421D5E" w14:textId="44C2467E" w:rsidR="00274B05" w:rsidRDefault="00BD116E" w:rsidP="00274B05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1D1C729C" wp14:editId="406752A7">
              <wp:simplePos x="0" y="0"/>
              <wp:positionH relativeFrom="column">
                <wp:posOffset>5086350</wp:posOffset>
              </wp:positionH>
              <wp:positionV relativeFrom="paragraph">
                <wp:posOffset>1282090</wp:posOffset>
              </wp:positionV>
              <wp:extent cx="1714500" cy="317500"/>
              <wp:effectExtent l="0" t="0" r="0" b="6350"/>
              <wp:wrapNone/>
              <wp:docPr id="520587292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37350D17" w14:textId="5C1B478C" w:rsidR="00274B05" w:rsidRPr="00274B05" w:rsidRDefault="00274B05" w:rsidP="00274B05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274B05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D1C729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400.5pt;margin-top:100.95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37350D17" w14:textId="5C1B478C" w:rsidR="00274B05" w:rsidRPr="00274B05" w:rsidRDefault="00274B05" w:rsidP="00274B05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274B05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6D0BB474" wp14:editId="6524304D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898377433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A542D3F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36D0FFC9" wp14:editId="4D9351B1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668155101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F96F78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645F51B8" wp14:editId="1AB910A8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586146477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20222E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3FA012AA" wp14:editId="5EE491B9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2074121621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CDB00F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5EE57BAF" wp14:editId="7AB5DA7A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91314895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F8D2D9F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7851E8FF" wp14:editId="22ABD8E8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834147741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8128B7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31EFD528" wp14:editId="69C7B92D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597658614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0B00CD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5C7BDE67" wp14:editId="47A305B4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487255895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F8B37F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582DC8FF" wp14:editId="2CAB5AD3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615610696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B81FD38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7D4A32BD" wp14:editId="7F2EA59B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922475112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B37008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1C53E079" wp14:editId="1129776F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930227641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F13203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4F36F050" wp14:editId="07C57C39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981867967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BCCF3FE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14F2107A" wp14:editId="71BDAC04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218555427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78D59D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2FD0F699" wp14:editId="7816983F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637211174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564B9E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01BFB368" wp14:editId="5295F31F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619043511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D59B71A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3888E85B" wp14:editId="705B50BA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477016357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02DF46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133E936A" wp14:editId="7CC4E5C0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918134148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202789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3C430B32" wp14:editId="3CFC8C2F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259144221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F4B0F6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4D0B01AC" wp14:editId="02675A95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739884472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1D4D77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02B44FD5" wp14:editId="48426818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402371860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8D9854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143D5EAA" wp14:editId="510B2F6B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286502996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B7078FD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739F0A73" wp14:editId="580424C7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44680583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3CF3A7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1A36F9DD" wp14:editId="52B56C7A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167126308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70C66D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5F7C427E" wp14:editId="104CC399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676235257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B00A97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10EB4809" wp14:editId="1243D24E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993480660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997500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0008E1E6" wp14:editId="7F4DBC98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576359902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ABECF9D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206E55DC" wp14:editId="6903BE69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507910055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9896BC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34AD460B" wp14:editId="389DF8FA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74253077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C356E7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1C6F20B2" wp14:editId="4A02BD1D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406054449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2B9A4F3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65972F90" wp14:editId="75DF7517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900507219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8B4DC7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DE917EB" wp14:editId="3CE771B8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789122100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89A4D8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5C863700" wp14:editId="0F540CA0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121638323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4B36257" w14:textId="77777777" w:rsidR="00274B05" w:rsidRPr="00274B05" w:rsidRDefault="00274B05" w:rsidP="00274B05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C863700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44B36257" w14:textId="77777777" w:rsidR="00274B05" w:rsidRPr="00274B05" w:rsidRDefault="00274B05" w:rsidP="00274B05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E539C85" wp14:editId="6F21205E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43594433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EA6E8D2" w14:textId="2328CBDA" w:rsidR="00274B05" w:rsidRPr="00274B05" w:rsidRDefault="00274B05" w:rsidP="00274B05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274B05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E539C85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0EA6E8D2" w14:textId="2328CBDA" w:rsidR="00274B05" w:rsidRPr="00274B05" w:rsidRDefault="00274B05" w:rsidP="00274B05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274B05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11BDD64" wp14:editId="7991EC95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366517894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6B9FE2F" w14:textId="77777777" w:rsidR="00274B05" w:rsidRPr="00274B05" w:rsidRDefault="00274B05" w:rsidP="00274B05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11BDD64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06B9FE2F" w14:textId="77777777" w:rsidR="00274B05" w:rsidRPr="00274B05" w:rsidRDefault="00274B05" w:rsidP="00274B05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148895F7" wp14:editId="66419699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2067354274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F1D80F1" w14:textId="77777777" w:rsidR="00274B05" w:rsidRPr="00274B05" w:rsidRDefault="00274B05" w:rsidP="00274B05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48895F7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2F1D80F1" w14:textId="77777777" w:rsidR="00274B05" w:rsidRPr="00274B05" w:rsidRDefault="00274B05" w:rsidP="00274B05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2638B31D" wp14:editId="6AC5E17D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859012374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F82F28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9D98EF2" wp14:editId="5820DFA8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587504580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1AC794E" w14:textId="48B4ACFA" w:rsidR="00274B05" w:rsidRPr="00274B05" w:rsidRDefault="00BD116E" w:rsidP="00274B05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565CCBE9" wp14:editId="3229E198">
                                <wp:extent cx="1263650" cy="581660"/>
                                <wp:effectExtent l="0" t="0" r="0" b="8890"/>
                                <wp:docPr id="984305092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984305092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9D98EF2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21AC794E" w14:textId="48B4ACFA" w:rsidR="00274B05" w:rsidRPr="00274B05" w:rsidRDefault="00BD116E" w:rsidP="00274B05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565CCBE9" wp14:editId="3229E198">
                          <wp:extent cx="1263650" cy="581660"/>
                          <wp:effectExtent l="0" t="0" r="0" b="8890"/>
                          <wp:docPr id="984305092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984305092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722CA5F" wp14:editId="74CE571B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2099228702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1F6E643" w14:textId="77777777" w:rsidR="00274B05" w:rsidRPr="00274B05" w:rsidRDefault="00274B05" w:rsidP="00274B05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722CA5F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41F6E643" w14:textId="77777777" w:rsidR="00274B05" w:rsidRPr="00274B05" w:rsidRDefault="00274B05" w:rsidP="00274B05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067957A" wp14:editId="4A99016C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854405151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DFD36D3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7F150CA" wp14:editId="2E6D5CDF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403349307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4EF0807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274B05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9FA1614" wp14:editId="6C6CD613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07563569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BE16C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664E7D"/>
    <w:multiLevelType w:val="hybridMultilevel"/>
    <w:tmpl w:val="DF44DD5C"/>
    <w:lvl w:ilvl="0" w:tplc="5060FA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7554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930"/>
    <w:rsid w:val="00024972"/>
    <w:rsid w:val="000E05DD"/>
    <w:rsid w:val="000F288C"/>
    <w:rsid w:val="00123F4F"/>
    <w:rsid w:val="001616DB"/>
    <w:rsid w:val="001B19F1"/>
    <w:rsid w:val="001B71DD"/>
    <w:rsid w:val="0025485C"/>
    <w:rsid w:val="00274B05"/>
    <w:rsid w:val="00294181"/>
    <w:rsid w:val="002C766C"/>
    <w:rsid w:val="00350E79"/>
    <w:rsid w:val="003756BF"/>
    <w:rsid w:val="00445E2B"/>
    <w:rsid w:val="0045644F"/>
    <w:rsid w:val="00504401"/>
    <w:rsid w:val="005A432A"/>
    <w:rsid w:val="006008EA"/>
    <w:rsid w:val="00697938"/>
    <w:rsid w:val="006A227B"/>
    <w:rsid w:val="007E4FE3"/>
    <w:rsid w:val="00892370"/>
    <w:rsid w:val="008E7143"/>
    <w:rsid w:val="009123CF"/>
    <w:rsid w:val="009337A6"/>
    <w:rsid w:val="009A1345"/>
    <w:rsid w:val="009E2049"/>
    <w:rsid w:val="00A3355F"/>
    <w:rsid w:val="00A8210E"/>
    <w:rsid w:val="00AE1A5A"/>
    <w:rsid w:val="00B63B4A"/>
    <w:rsid w:val="00BD116E"/>
    <w:rsid w:val="00C31007"/>
    <w:rsid w:val="00C751A0"/>
    <w:rsid w:val="00CB5331"/>
    <w:rsid w:val="00D16930"/>
    <w:rsid w:val="00D735C8"/>
    <w:rsid w:val="00DE6F8A"/>
    <w:rsid w:val="00E941F7"/>
    <w:rsid w:val="00EF2C3A"/>
    <w:rsid w:val="00F17B6D"/>
    <w:rsid w:val="00F461D0"/>
    <w:rsid w:val="00FC0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3FB3B79"/>
  <w15:chartTrackingRefBased/>
  <w15:docId w15:val="{40952D59-A8AE-4AE0-AAB3-9F8E049309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1693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1693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1693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1693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1693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1693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1693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1693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1693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1693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1693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1693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1693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1693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1693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1693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1693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1693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D1693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1693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1693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D1693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D1693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D1693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D1693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D1693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1693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1693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D16930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FC049C"/>
    <w:pPr>
      <w:tabs>
        <w:tab w:val="center" w:pos="5360"/>
        <w:tab w:val="right" w:pos="1074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FC049C"/>
    <w:rPr>
      <w:rFonts w:ascii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274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4B05"/>
  </w:style>
  <w:style w:type="paragraph" w:styleId="Footer">
    <w:name w:val="footer"/>
    <w:basedOn w:val="Normal"/>
    <w:link w:val="FooterChar"/>
    <w:uiPriority w:val="99"/>
    <w:unhideWhenUsed/>
    <w:rsid w:val="00274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4B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4624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png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png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png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90.png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8" Type="http://schemas.openxmlformats.org/officeDocument/2006/relationships/image" Target="media/image12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image" Target="media/image53.png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png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5</Pages>
  <Words>981</Words>
  <Characters>5597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9:03:00Z</dcterms:created>
  <dcterms:modified xsi:type="dcterms:W3CDTF">2024-10-18T04:44:00Z</dcterms:modified>
</cp:coreProperties>
</file>